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Ind w:w="-106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6168EC" w:rsidRPr="00616960" w14:paraId="78AB3E7A" w14:textId="77777777" w:rsidTr="004A4CA8">
        <w:tc>
          <w:tcPr>
            <w:tcW w:w="6408" w:type="dxa"/>
            <w:tcBorders>
              <w:bottom w:val="single" w:sz="4" w:space="0" w:color="auto"/>
            </w:tcBorders>
          </w:tcPr>
          <w:p w14:paraId="60D10F6D" w14:textId="77777777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F49A4E9" w14:textId="510A4A58" w:rsidR="006168EC" w:rsidRPr="00616960" w:rsidRDefault="006168EC" w:rsidP="004A4CA8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 w:rsidRPr="004D48CC"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ma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ha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notice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</w:t>
            </w:r>
            <w:r w:rsidR="003F6FDE">
              <w:rPr>
                <w:rFonts w:ascii="Arial" w:hAnsi="Arial" w:cs="Arial"/>
                <w:sz w:val="20"/>
                <w:szCs w:val="20"/>
              </w:rPr>
              <w:t>he log button on the handheld</w:t>
            </w:r>
            <w:r>
              <w:t>.</w:t>
            </w:r>
            <w:r w:rsidRPr="005B2BC2">
              <w:rPr>
                <w:rFonts w:ascii="Arial" w:hAnsi="Arial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W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do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i/>
                <w:iCs/>
                <w:sz w:val="20"/>
                <w:szCs w:val="20"/>
              </w:rPr>
              <w:t>log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mean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F6FDE">
              <w:rPr>
                <w:rFonts w:ascii="Arial" w:hAnsi="Arial" w:cs="Arial"/>
                <w:sz w:val="20"/>
                <w:szCs w:val="20"/>
              </w:rPr>
              <w:t xml:space="preserve">Right above the log button is an exponential key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sup>
              </m:sSup>
            </m:oMath>
            <w:r w:rsidR="003F6FDE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4D48CC"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is</w:t>
            </w:r>
            <w:r w:rsidR="003F6FDE">
              <w:rPr>
                <w:rFonts w:ascii="Arial" w:hAnsi="Arial" w:cs="Arial"/>
                <w:sz w:val="20"/>
                <w:szCs w:val="20"/>
              </w:rPr>
              <w:t xml:space="preserve"> the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sup>
              </m:sSup>
            </m:oMath>
            <w:r w:rsidRPr="005B2BC2">
              <w:rPr>
                <w:rFonts w:ascii="Arial" w:hAnsi="Arial" w:cs="TINspireKeysTouch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place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abov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F6FDE">
              <w:rPr>
                <w:rFonts w:ascii="Arial" w:hAnsi="Arial" w:cs="Arial"/>
                <w:sz w:val="20"/>
                <w:szCs w:val="20"/>
              </w:rPr>
              <w:t>log button</w:t>
            </w:r>
            <w:r w:rsidRPr="004D48CC">
              <w:rPr>
                <w:rFonts w:ascii="Arial" w:hAnsi="Arial" w:cs="Arial"/>
                <w:sz w:val="20"/>
                <w:szCs w:val="20"/>
              </w:rPr>
              <w:t>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wil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investigat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he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question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th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4D48CC">
              <w:rPr>
                <w:rFonts w:ascii="Arial" w:hAnsi="Arial" w:cs="Arial"/>
                <w:sz w:val="20"/>
                <w:szCs w:val="20"/>
              </w:rPr>
              <w:t>activity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3120" w:type="dxa"/>
            <w:tcBorders>
              <w:bottom w:val="single" w:sz="4" w:space="0" w:color="auto"/>
            </w:tcBorders>
          </w:tcPr>
          <w:p w14:paraId="57485017" w14:textId="5725B3FA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51360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0219379" wp14:editId="0BD79FDA">
                  <wp:extent cx="1839070" cy="1386840"/>
                  <wp:effectExtent l="0" t="0" r="8890" b="3810"/>
                  <wp:docPr id="43408048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408048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9070" cy="138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356D35" w14:textId="77777777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46838F69" w14:textId="77777777" w:rsidR="006168EC" w:rsidRDefault="006168EC"/>
    <w:tbl>
      <w:tblPr>
        <w:tblW w:w="9584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9584"/>
      </w:tblGrid>
      <w:tr w:rsidR="006168EC" w:rsidRPr="00616960" w14:paraId="5F021547" w14:textId="77777777" w:rsidTr="004A4CA8">
        <w:tc>
          <w:tcPr>
            <w:tcW w:w="9584" w:type="dxa"/>
          </w:tcPr>
          <w:p w14:paraId="6EB5B4B4" w14:textId="31C44363" w:rsidR="006168EC" w:rsidRPr="00616960" w:rsidRDefault="003F6FDE" w:rsidP="004A4CA8">
            <w:pPr>
              <w:spacing w:line="320" w:lineRule="atLeast"/>
              <w:ind w:right="504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Go to the </w:t>
            </w:r>
            <w:r w:rsidRPr="003F6FDE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y =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screen and follow the directions below.</w:t>
            </w:r>
          </w:p>
          <w:p w14:paraId="4BE258F2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457B29FC" w14:textId="4009A0D3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  <w:r w:rsidRPr="00616960">
              <w:rPr>
                <w:rFonts w:ascii="Arial" w:hAnsi="Arial" w:cs="Arial"/>
                <w:sz w:val="20"/>
                <w:szCs w:val="20"/>
              </w:rPr>
              <w:t>1.</w:t>
            </w:r>
            <w:r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3F6FDE">
              <w:rPr>
                <w:rFonts w:ascii="Arial" w:hAnsi="Arial" w:cs="Arial"/>
                <w:sz w:val="20"/>
                <w:szCs w:val="20"/>
              </w:rPr>
              <w:t xml:space="preserve">In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 w:rsidR="00385B97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437199">
              <w:rPr>
                <w:rFonts w:ascii="Arial" w:hAnsi="Arial" w:cs="Arial"/>
                <w:sz w:val="20"/>
                <w:szCs w:val="20"/>
              </w:rPr>
              <w:t>graph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unction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sup>
              </m:sSup>
              <m:r>
                <w:rPr>
                  <w:rFonts w:ascii="Cambria Math" w:hAnsi="Cambria Math" w:cs="Arial"/>
                  <w:sz w:val="20"/>
                  <w:szCs w:val="20"/>
                </w:rPr>
                <m:t>.</m:t>
              </m:r>
            </m:oMath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21067BDF" w14:textId="18FCCB88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>W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are</w:t>
            </w:r>
            <w:proofErr w:type="gramEnd"/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ma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ang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f this function in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>?</m:t>
              </m:r>
            </m:oMath>
          </w:p>
          <w:p w14:paraId="10CACCE4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4F23071E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0DD4DDE5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3A51656C" w14:textId="77777777" w:rsidR="006168EC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22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</w:p>
          <w:p w14:paraId="5FACA1CC" w14:textId="1662DEB9" w:rsidR="006168EC" w:rsidRPr="004017BD" w:rsidRDefault="006168EC" w:rsidP="004A4CA8">
            <w:pPr>
              <w:tabs>
                <w:tab w:val="left" w:pos="720"/>
                <w:tab w:val="left" w:pos="9180"/>
                <w:tab w:val="left" w:pos="9270"/>
              </w:tabs>
              <w:spacing w:line="320" w:lineRule="atLeast"/>
              <w:ind w:left="720" w:right="1212" w:hanging="360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>Recal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sup>
              </m:sSup>
            </m:oMath>
            <w:r w:rsidRPr="00637AAC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e-to-on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unction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h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ver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eflecte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ve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line 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 Graph this line int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 w:rsidR="00385B97"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are</w:t>
            </w:r>
            <w:proofErr w:type="gramEnd"/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ma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ang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f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–1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r w:rsidRPr="001D792B">
              <w:rPr>
                <w:rFonts w:ascii="Arial" w:hAnsi="Arial" w:cs="Arial"/>
                <w:iCs/>
                <w:sz w:val="20"/>
                <w:szCs w:val="20"/>
              </w:rPr>
              <w:t>?</w:t>
            </w:r>
          </w:p>
          <w:p w14:paraId="7CC7E679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1BE1A838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3AFF345A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6B882986" w14:textId="77777777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360" w:right="222" w:hanging="360"/>
              <w:rPr>
                <w:rFonts w:ascii="Arial" w:hAnsi="Arial" w:cs="Arial"/>
                <w:sz w:val="20"/>
                <w:szCs w:val="20"/>
              </w:rPr>
            </w:pPr>
          </w:p>
          <w:p w14:paraId="61ADE8CC" w14:textId="4C08DD08" w:rsidR="006168EC" w:rsidRDefault="006168EC" w:rsidP="004A4CA8">
            <w:pPr>
              <w:tabs>
                <w:tab w:val="left" w:pos="810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Press </w:t>
            </w:r>
            <w:r w:rsidR="00385B97" w:rsidRPr="00385B97">
              <w:rPr>
                <w:rFonts w:ascii="Arial" w:hAnsi="Arial" w:cs="Arial"/>
                <w:b/>
                <w:bCs/>
                <w:sz w:val="20"/>
                <w:szCs w:val="20"/>
              </w:rPr>
              <w:t>graph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, then </w:t>
            </w:r>
            <w:r w:rsidR="00385B97" w:rsidRPr="00385B97">
              <w:rPr>
                <w:rFonts w:ascii="Arial" w:hAnsi="Arial" w:cs="Arial"/>
                <w:b/>
                <w:bCs/>
                <w:sz w:val="20"/>
                <w:szCs w:val="20"/>
              </w:rPr>
              <w:t>trace</w:t>
            </w:r>
            <w:r w:rsidR="00385B97">
              <w:rPr>
                <w:rFonts w:ascii="Arial" w:hAnsi="Arial" w:cs="Arial"/>
                <w:sz w:val="20"/>
                <w:szCs w:val="20"/>
              </w:rPr>
              <w:t>. The coordinates you see at the bottom of the screen</w:t>
            </w:r>
            <w:r>
              <w:rPr>
                <w:rFonts w:ascii="Arial" w:hAnsi="Arial" w:cs="Arial"/>
                <w:position w:val="-4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n the function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sup>
              </m:sSup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85B97">
              <w:rPr>
                <w:rFonts w:ascii="Arial" w:hAnsi="Arial" w:cs="Arial"/>
                <w:sz w:val="20"/>
                <w:szCs w:val="20"/>
              </w:rPr>
              <w:t xml:space="preserve">Move the cursor left and right using the arrows, on the axis below, sketch what you think the reflection over the lin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x</m:t>
              </m:r>
            </m:oMath>
            <w:r w:rsidR="00385B97">
              <w:rPr>
                <w:rFonts w:ascii="Arial" w:hAnsi="Arial" w:cs="Arial"/>
                <w:sz w:val="20"/>
                <w:szCs w:val="20"/>
              </w:rPr>
              <w:t xml:space="preserve"> would look like. Write a corresponding equation for what you think the function is.</w:t>
            </w:r>
          </w:p>
          <w:p w14:paraId="44231099" w14:textId="77777777" w:rsidR="00385B97" w:rsidRDefault="00385B97" w:rsidP="004A4CA8">
            <w:pPr>
              <w:tabs>
                <w:tab w:val="left" w:pos="810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</w:t>
            </w:r>
          </w:p>
          <w:p w14:paraId="2486A4F1" w14:textId="17F75E24" w:rsidR="00385B97" w:rsidRDefault="00385B97" w:rsidP="004A4CA8">
            <w:pPr>
              <w:tabs>
                <w:tab w:val="left" w:pos="810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</w:t>
            </w:r>
            <w:r w:rsidRPr="00385B97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C7E0047" wp14:editId="0EC223E0">
                  <wp:extent cx="2514600" cy="1710669"/>
                  <wp:effectExtent l="0" t="0" r="0" b="4445"/>
                  <wp:docPr id="2897062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9706256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3682" cy="17168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33BE47" w14:textId="07E343BA" w:rsidR="006168EC" w:rsidRDefault="00385B97" w:rsidP="004A4CA8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14:paraId="541783EE" w14:textId="4564A0C3" w:rsidR="006168EC" w:rsidRDefault="006168EC" w:rsidP="004A4CA8">
            <w:pPr>
              <w:tabs>
                <w:tab w:val="left" w:pos="8100"/>
                <w:tab w:val="left" w:pos="918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a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 = 2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 canno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ritt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unc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erm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ithou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ew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otation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ver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of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00676">
              <w:rPr>
                <w:rFonts w:ascii="Arial" w:hAnsi="Arial" w:cs="Arial"/>
                <w:i/>
                <w:spacing w:val="20"/>
                <w:sz w:val="20"/>
                <w:szCs w:val="20"/>
              </w:rPr>
              <w:t>f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r w:rsidRPr="005B2BC2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ctually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f</m:t>
                  </m:r>
                </m:e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 w:rsidR="005F0AB5">
              <w:rPr>
                <w:rFonts w:ascii="Arial" w:hAnsi="Arial" w:cs="Arial"/>
                <w:sz w:val="20"/>
                <w:szCs w:val="20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general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log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000676">
              <w:rPr>
                <w:rFonts w:ascii="Arial" w:hAnsi="Arial" w:cs="Arial"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Pr="007F3229" w:rsidDel="00D91A38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ivale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to </w:t>
            </w:r>
            <w:r>
              <w:rPr>
                <w:rFonts w:ascii="Arial" w:hAnsi="Arial" w:cs="Arial"/>
                <w:i/>
                <w:sz w:val="20"/>
                <w:szCs w:val="20"/>
              </w:rPr>
              <w:t>b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y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 = 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o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&gt;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b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&gt;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>
              <w:rPr>
                <w:rFonts w:ascii="Arial" w:hAnsi="Arial" w:cs="Arial"/>
                <w:i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> </w:t>
            </w:r>
            <w:r>
              <w:rPr>
                <w:rFonts w:ascii="Arial" w:hAnsi="Arial" w:cs="Arial"/>
                <w:sz w:val="20"/>
                <w:szCs w:val="20"/>
              </w:rPr>
              <w:sym w:font="Symbol" w:char="F0B9"/>
            </w:r>
            <w:r>
              <w:rPr>
                <w:rFonts w:ascii="Arial" w:hAnsi="Arial" w:cs="Arial"/>
                <w:sz w:val="20"/>
                <w:szCs w:val="20"/>
              </w:rPr>
              <w:t> 1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d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you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ink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F3229">
              <w:rPr>
                <w:rFonts w:ascii="Arial" w:hAnsi="Arial" w:cs="Arial"/>
                <w:i/>
                <w:iCs/>
                <w:sz w:val="20"/>
                <w:szCs w:val="20"/>
              </w:rPr>
              <w:t>b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mus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greate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b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o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a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1?</w:t>
            </w:r>
          </w:p>
          <w:p w14:paraId="252D2F02" w14:textId="77777777" w:rsidR="006168EC" w:rsidRDefault="006168EC" w:rsidP="004A4CA8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left="630" w:right="222" w:hanging="270"/>
              <w:rPr>
                <w:rFonts w:ascii="Arial" w:hAnsi="Arial" w:cs="Arial"/>
                <w:sz w:val="20"/>
                <w:szCs w:val="20"/>
              </w:rPr>
            </w:pPr>
          </w:p>
          <w:p w14:paraId="517128A2" w14:textId="77777777" w:rsidR="006168EC" w:rsidRDefault="006168EC" w:rsidP="009302E0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4D40516E" w14:textId="77777777" w:rsidR="006168EC" w:rsidRDefault="006168EC" w:rsidP="009302E0">
            <w:pPr>
              <w:tabs>
                <w:tab w:val="left" w:pos="630"/>
                <w:tab w:val="left" w:pos="9180"/>
                <w:tab w:val="left" w:pos="9270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3780D5AF" w14:textId="2CE43088" w:rsidR="006168EC" w:rsidRDefault="006168EC" w:rsidP="004A4CA8">
            <w:pPr>
              <w:tabs>
                <w:tab w:val="left" w:pos="9180"/>
                <w:tab w:val="left" w:pos="9270"/>
              </w:tabs>
              <w:spacing w:line="320" w:lineRule="atLeast"/>
              <w:ind w:left="736" w:right="1212" w:hanging="376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5F0AB5">
              <w:rPr>
                <w:rFonts w:ascii="Arial" w:hAnsi="Arial" w:cs="Arial"/>
                <w:sz w:val="20"/>
                <w:szCs w:val="20"/>
              </w:rPr>
              <w:t xml:space="preserve">Enter the following function int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</m:oMath>
            <w:r w:rsidR="005F0AB5">
              <w:rPr>
                <w:rFonts w:ascii="Arial" w:hAnsi="Arial" w:cs="Arial"/>
                <w:sz w:val="20"/>
                <w:szCs w:val="20"/>
              </w:rPr>
              <w:t xml:space="preserve"> and press graph: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Cambria Math" w:cs="Arial"/>
                  <w:sz w:val="20"/>
                  <w:szCs w:val="20"/>
                </w:rPr>
                <m:t xml:space="preserve">= </m:t>
              </m:r>
              <m:func>
                <m:func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func>
            </m:oMath>
            <w:r w:rsidR="005F0AB5">
              <w:rPr>
                <w:rFonts w:ascii="Arial" w:hAnsi="Arial" w:cs="Arial"/>
                <w:sz w:val="20"/>
                <w:szCs w:val="20"/>
              </w:rPr>
              <w:t xml:space="preserve">. On the graph screen, while using </w:t>
            </w:r>
            <w:r w:rsidR="005F0AB5" w:rsidRPr="005F0AB5">
              <w:rPr>
                <w:rFonts w:ascii="Arial" w:hAnsi="Arial" w:cs="Arial"/>
                <w:b/>
                <w:bCs/>
                <w:sz w:val="20"/>
                <w:szCs w:val="20"/>
              </w:rPr>
              <w:t>trace</w:t>
            </w:r>
            <w:r w:rsidR="005F0AB5">
              <w:rPr>
                <w:rFonts w:ascii="Arial" w:hAnsi="Arial" w:cs="Arial"/>
                <w:sz w:val="20"/>
                <w:szCs w:val="20"/>
              </w:rPr>
              <w:t>,</w:t>
            </w:r>
            <w:r w:rsidR="003C7A6E">
              <w:rPr>
                <w:rFonts w:ascii="Arial" w:hAnsi="Arial" w:cs="Arial"/>
                <w:sz w:val="20"/>
                <w:szCs w:val="20"/>
              </w:rPr>
              <w:t xml:space="preserve"> use the left/right arrows to trace a function, use the up/down arrows to toggle between functions.</w:t>
            </w:r>
            <w:r w:rsidR="005F0AB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C7A6E">
              <w:rPr>
                <w:rFonts w:ascii="Arial" w:hAnsi="Arial" w:cs="Arial"/>
                <w:sz w:val="20"/>
                <w:szCs w:val="20"/>
              </w:rPr>
              <w:t>While on the exponential function, p</w:t>
            </w:r>
            <w:r w:rsidR="005F0AB5">
              <w:rPr>
                <w:rFonts w:ascii="Arial" w:hAnsi="Arial" w:cs="Arial"/>
                <w:sz w:val="20"/>
                <w:szCs w:val="20"/>
              </w:rPr>
              <w:t xml:space="preserve">ress the number 1 then </w:t>
            </w:r>
            <w:r w:rsidR="005F0AB5" w:rsidRPr="004D2868">
              <w:rPr>
                <w:rFonts w:ascii="Arial" w:hAnsi="Arial" w:cs="Arial"/>
                <w:b/>
                <w:bCs/>
                <w:sz w:val="20"/>
                <w:szCs w:val="20"/>
              </w:rPr>
              <w:t>enter</w:t>
            </w:r>
            <w:r w:rsidR="003C7A6E">
              <w:rPr>
                <w:rFonts w:ascii="Arial" w:hAnsi="Arial" w:cs="Arial"/>
                <w:sz w:val="20"/>
                <w:szCs w:val="20"/>
              </w:rPr>
              <w:t>. This p</w:t>
            </w:r>
            <w:r>
              <w:rPr>
                <w:rFonts w:ascii="Arial" w:hAnsi="Arial" w:cs="Arial"/>
                <w:sz w:val="20"/>
                <w:szCs w:val="20"/>
              </w:rPr>
              <w:t xml:space="preserve">oint </w:t>
            </w:r>
            <w:r w:rsidR="003C7A6E">
              <w:rPr>
                <w:rFonts w:ascii="Arial" w:hAnsi="Arial" w:cs="Arial"/>
                <w:sz w:val="20"/>
                <w:szCs w:val="20"/>
              </w:rPr>
              <w:t>h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ordinat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C7A6E">
              <w:rPr>
                <w:rFonts w:ascii="Arial" w:hAnsi="Arial" w:cs="Arial"/>
                <w:sz w:val="20"/>
                <w:szCs w:val="20"/>
              </w:rPr>
              <w:t>of</w:t>
            </w:r>
            <w:r>
              <w:rPr>
                <w:rFonts w:ascii="Arial" w:hAnsi="Arial" w:cs="Arial"/>
                <w:sz w:val="20"/>
                <w:szCs w:val="20"/>
              </w:rPr>
              <w:t xml:space="preserve"> (1, 2)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(1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2)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</w:t>
            </w:r>
            <w:r w:rsidRPr="00D91A38">
              <w:rPr>
                <w:rFonts w:ascii="Arial" w:hAnsi="Arial" w:cs="Arial"/>
                <w:i/>
                <w:spacing w:val="20"/>
                <w:sz w:val="20"/>
                <w:szCs w:val="20"/>
              </w:rPr>
              <w:t xml:space="preserve"> </w:t>
            </w:r>
            <w:r w:rsidRPr="00D91A38">
              <w:rPr>
                <w:rFonts w:ascii="Arial" w:hAnsi="Arial" w:cs="Arial"/>
                <w:i/>
                <w:sz w:val="20"/>
                <w:szCs w:val="20"/>
              </w:rPr>
              <w:t>f</w:t>
            </w:r>
            <w:r w:rsidRPr="00D91A38">
              <w:rPr>
                <w:rFonts w:ascii="Arial" w:hAnsi="Arial" w:cs="Arial"/>
                <w:sz w:val="20"/>
                <w:szCs w:val="20"/>
              </w:rPr>
              <w:t>(</w:t>
            </w:r>
            <w:r w:rsidRPr="00D91A38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D91A38">
              <w:rPr>
                <w:rFonts w:ascii="Arial" w:hAnsi="Arial" w:cs="Arial"/>
                <w:sz w:val="20"/>
                <w:szCs w:val="20"/>
              </w:rPr>
              <w:t>) = 2</w:t>
            </w:r>
            <w:r w:rsidRPr="00D91A38"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x</w:t>
            </w:r>
            <w:r w:rsidRPr="005B2BC2">
              <w:rPr>
                <w:rFonts w:ascii="Arial" w:hAnsi="Arial" w:cs="Arial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dicat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= 2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3C7A6E">
              <w:rPr>
                <w:rFonts w:ascii="Arial" w:hAnsi="Arial" w:cs="Arial"/>
                <w:sz w:val="20"/>
                <w:szCs w:val="20"/>
              </w:rPr>
              <w:t xml:space="preserve">Move the cursor to the logarithmic function and press 2 then </w:t>
            </w:r>
            <w:r w:rsidR="003C7A6E" w:rsidRPr="004D2868">
              <w:rPr>
                <w:rFonts w:ascii="Arial" w:hAnsi="Arial" w:cs="Arial"/>
                <w:b/>
                <w:bCs/>
                <w:sz w:val="20"/>
                <w:szCs w:val="20"/>
              </w:rPr>
              <w:t>enter</w:t>
            </w:r>
            <w:r w:rsidR="003C7A6E">
              <w:rPr>
                <w:rFonts w:ascii="Arial" w:hAnsi="Arial" w:cs="Arial"/>
                <w:sz w:val="20"/>
                <w:szCs w:val="20"/>
              </w:rPr>
              <w:t xml:space="preserve">. This point </w:t>
            </w:r>
            <w:r>
              <w:rPr>
                <w:rFonts w:ascii="Arial" w:hAnsi="Arial" w:cs="Arial"/>
                <w:sz w:val="20"/>
                <w:szCs w:val="20"/>
              </w:rPr>
              <w:t>h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ordinates</w:t>
            </w:r>
            <w:r w:rsidRPr="00B24902">
              <w:rPr>
                <w:rFonts w:ascii="Arial" w:hAnsi="Arial" w:cs="Arial"/>
                <w:position w:val="-12"/>
                <w:sz w:val="20"/>
                <w:szCs w:val="20"/>
              </w:rPr>
              <w:object w:dxaOrig="540" w:dyaOrig="340" w14:anchorId="20AA58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7.5pt" o:ole="">
                  <v:imagedata r:id="rId10" o:title=""/>
                </v:shape>
                <o:OLEObject Type="Embed" ProgID="Equation.DSMT4" ShapeID="_x0000_i1025" DrawAspect="Content" ObjectID="_1787398126" r:id="rId11"/>
              </w:objec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poin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(2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1)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41EE1">
              <w:rPr>
                <w:rFonts w:ascii="Arial" w:hAnsi="Arial" w:cs="Arial"/>
                <w:position w:val="-12"/>
                <w:sz w:val="20"/>
                <w:szCs w:val="20"/>
              </w:rPr>
              <w:object w:dxaOrig="1420" w:dyaOrig="340" w14:anchorId="4208BC7C">
                <v:shape id="_x0000_i1026" type="#_x0000_t75" style="width:71.5pt;height:17.5pt" o:ole="">
                  <v:imagedata r:id="rId12" o:title=""/>
                </v:shape>
                <o:OLEObject Type="Embed" ProgID="Equation.DSMT4" ShapeID="_x0000_i1026" DrawAspect="Content" ObjectID="_1787398127" r:id="rId13"/>
              </w:object>
            </w:r>
            <w:r w:rsidRPr="005B2BC2">
              <w:rPr>
                <w:rFonts w:ascii="Arial" w:hAnsi="Arial" w:cs="Arial"/>
                <w:position w:val="-12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dicate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 log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 2 = 1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Us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elationship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betwe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xponential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xpression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n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logarithmic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xpression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o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omplet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ollowing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able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r w:rsidR="003C7A6E">
              <w:rPr>
                <w:rFonts w:ascii="Arial" w:hAnsi="Arial" w:cs="Arial"/>
                <w:sz w:val="20"/>
                <w:szCs w:val="20"/>
              </w:rPr>
              <w:t>Use the trace func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ecessary.)</w:t>
            </w:r>
          </w:p>
          <w:p w14:paraId="6492638D" w14:textId="77777777" w:rsidR="006168EC" w:rsidRPr="00616960" w:rsidRDefault="006168EC" w:rsidP="004A4CA8">
            <w:pPr>
              <w:spacing w:line="320" w:lineRule="atLeast"/>
              <w:ind w:right="121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68EC" w:rsidRPr="00616960" w14:paraId="349F483F" w14:textId="77777777" w:rsidTr="004A4CA8">
        <w:tc>
          <w:tcPr>
            <w:tcW w:w="9584" w:type="dxa"/>
          </w:tcPr>
          <w:tbl>
            <w:tblPr>
              <w:tblW w:w="837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170"/>
              <w:gridCol w:w="2988"/>
              <w:gridCol w:w="3042"/>
            </w:tblGrid>
            <w:tr w:rsidR="006168EC" w:rsidRPr="001D792B" w14:paraId="30D20DBC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DF724B3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lastRenderedPageBreak/>
                    <w:t>P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D47D40C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i/>
                      <w:sz w:val="20"/>
                      <w:szCs w:val="20"/>
                    </w:rPr>
                    <w:t>P'</w:t>
                  </w: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79EB54B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Exponential Expression</w: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9DA50E" w14:textId="77777777" w:rsidR="006168EC" w:rsidRPr="00D91A38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Logarithmic Expression</w:t>
                  </w:r>
                </w:p>
              </w:tc>
            </w:tr>
            <w:tr w:rsidR="006168EC" w:rsidRPr="001D792B" w14:paraId="20AAB094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65C4AF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t>(1, 2)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C3729D1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(2, 1)</w:t>
                  </w:r>
                  <w:r w:rsidRPr="00D91A38" w:rsidDel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B4C1243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  <w:vertAlign w:val="superscript"/>
                    </w:rPr>
                    <w:t>1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= 2</w: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657E4B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840" w:dyaOrig="300" w14:anchorId="6433B916">
                      <v:shape id="_x0000_i1027" type="#_x0000_t75" style="width:42pt;height:15pt" o:ole="">
                        <v:imagedata r:id="rId14" o:title=""/>
                      </v:shape>
                      <o:OLEObject Type="Embed" ProgID="Equation.DSMT4" ShapeID="_x0000_i1027" DrawAspect="Content" ObjectID="_1787398128" r:id="rId15"/>
                    </w:object>
                  </w:r>
                </w:p>
              </w:tc>
            </w:tr>
            <w:tr w:rsidR="006168EC" w:rsidRPr="001D792B" w14:paraId="73938BF1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F44F37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(2, 4)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33DAE18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04CA497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52EE79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6E120F4E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E6CA3A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8CEDDF7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(8, 3)</w:t>
                  </w:r>
                  <w:r w:rsidRPr="00D91A38" w:rsidDel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3260B4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8C2FCA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72AE855F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5E202A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A8C4F9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3D5C039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  <w:vertAlign w:val="superscript"/>
                    </w:rPr>
                    <w:t>0</w:t>
                  </w:r>
                  <w:r w:rsidRPr="00D91A38">
                    <w:rPr>
                      <w:rFonts w:ascii="Arial" w:hAnsi="Arial" w:cs="Arial"/>
                      <w:sz w:val="20"/>
                      <w:szCs w:val="20"/>
                    </w:rPr>
                    <w:t xml:space="preserve"> = 1</w: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A3C3447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00724A8F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C3F77D6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9E51CFE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96045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680" w:dyaOrig="540" w14:anchorId="2F506B3E">
                      <v:shape id="_x0000_i1028" type="#_x0000_t75" style="width:33.5pt;height:27pt" o:ole="">
                        <v:imagedata r:id="rId16" o:title=""/>
                      </v:shape>
                      <o:OLEObject Type="Embed" ProgID="Equation.DSMT4" ShapeID="_x0000_i1028" DrawAspect="Content" ObjectID="_1787398129" r:id="rId17"/>
                    </w:object>
                  </w: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31E6DB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3E2AE306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A3121D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780" w:dyaOrig="580" w14:anchorId="3B2EF2BB">
                      <v:shape id="_x0000_i1029" type="#_x0000_t75" style="width:39pt;height:29.5pt" o:ole="">
                        <v:imagedata r:id="rId18" o:title=""/>
                      </v:shape>
                      <o:OLEObject Type="Embed" ProgID="Equation.DSMT4" ShapeID="_x0000_i1029" DrawAspect="Content" ObjectID="_1787398130" r:id="rId19"/>
                    </w:objec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9FAA4EB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F95D47E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205A8D5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6168EC" w:rsidRPr="001D792B" w14:paraId="59FF1FA0" w14:textId="77777777" w:rsidTr="004A4CA8">
              <w:trPr>
                <w:trHeight w:val="576"/>
                <w:jc w:val="center"/>
              </w:trPr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542963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DC46406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29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23E28B4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30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AC31CC" w14:textId="77777777" w:rsidR="006168EC" w:rsidRPr="001D792B" w:rsidRDefault="006168EC" w:rsidP="004A4CA8">
                  <w:pPr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1D792B">
                    <w:rPr>
                      <w:rFonts w:ascii="Arial" w:hAnsi="Arial" w:cs="Arial"/>
                      <w:sz w:val="20"/>
                      <w:szCs w:val="20"/>
                    </w:rPr>
                    <w:object w:dxaOrig="1020" w:dyaOrig="560" w14:anchorId="1322B52C">
                      <v:shape id="_x0000_i1030" type="#_x0000_t75" style="width:50.5pt;height:29pt" o:ole="">
                        <v:imagedata r:id="rId20" o:title=""/>
                      </v:shape>
                      <o:OLEObject Type="Embed" ProgID="Equation.DSMT4" ShapeID="_x0000_i1030" DrawAspect="Content" ObjectID="_1787398131" r:id="rId21"/>
                    </w:object>
                  </w:r>
                </w:p>
              </w:tc>
            </w:tr>
          </w:tbl>
          <w:p w14:paraId="2B6D16AA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</w:p>
          <w:p w14:paraId="7FE90710" w14:textId="36CB326A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.   You have discussed the idea of reflecting the exponential function over the lin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x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. The result of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this reflection is the logarithmic function. Now we will discuss any tabular relationships that are formed </w:t>
            </w:r>
            <w:r>
              <w:rPr>
                <w:rFonts w:ascii="Arial" w:hAnsi="Arial" w:cs="Arial"/>
                <w:sz w:val="20"/>
                <w:szCs w:val="20"/>
              </w:rPr>
              <w:br/>
              <w:t xml:space="preserve">      between an exponential function and a logarithmic function.</w:t>
            </w:r>
          </w:p>
          <w:p w14:paraId="5F968C0B" w14:textId="77777777" w:rsidR="007201CB" w:rsidRDefault="007201CB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6A74F1FD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3904092C" w14:textId="68CF4B23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      Using the first and second columns from the table above, fill in the following tables.</w:t>
            </w:r>
            <w:r w:rsidR="007C4B4A">
              <w:rPr>
                <w:rFonts w:ascii="Arial" w:hAnsi="Arial" w:cs="Arial"/>
                <w:sz w:val="20"/>
                <w:szCs w:val="20"/>
              </w:rPr>
              <w:br/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679"/>
              <w:gridCol w:w="4679"/>
            </w:tblGrid>
            <w:tr w:rsidR="006168EC" w14:paraId="24B7CADA" w14:textId="77777777" w:rsidTr="006168EC">
              <w:tc>
                <w:tcPr>
                  <w:tcW w:w="4679" w:type="dxa"/>
                </w:tcPr>
                <w:tbl>
                  <w:tblPr>
                    <w:tblStyle w:val="TableGrid"/>
                    <w:tblW w:w="0" w:type="auto"/>
                    <w:tblInd w:w="643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637"/>
                    <w:gridCol w:w="1637"/>
                  </w:tblGrid>
                  <w:tr w:rsidR="006168EC" w14:paraId="5E92D2B7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0A178866" w14:textId="2ECA0853" w:rsidR="006168EC" w:rsidRPr="005D462E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x</m:t>
                            </m:r>
                          </m:oMath>
                        </m:oMathPara>
                      </w:p>
                    </w:tc>
                    <w:tc>
                      <w:tcPr>
                        <w:tcW w:w="1637" w:type="dxa"/>
                      </w:tcPr>
                      <w:p w14:paraId="43D85DC9" w14:textId="6AEAF049" w:rsidR="006168EC" w:rsidRPr="005D462E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f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 xml:space="preserve">=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sup>
                            </m:sSup>
                          </m:oMath>
                        </m:oMathPara>
                      </w:p>
                    </w:tc>
                  </w:tr>
                  <w:tr w:rsidR="006168EC" w14:paraId="54E56285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41AAA97F" w14:textId="587FF227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3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4B354002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A33998E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7F016154" w14:textId="3A0C1A23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2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72FFCB9F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A170E29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0896D41A" w14:textId="058A82B5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-1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1D53920F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82062DE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51870406" w14:textId="2DC503CA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43B23ECF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D57EEEA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7D7DA60D" w14:textId="7A2F3266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585844E5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6DED41BE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41756C29" w14:textId="7FAD60F9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50C342FA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AF850A4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41FFF675" w14:textId="396E1C48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1637" w:type="dxa"/>
                      </w:tcPr>
                      <w:p w14:paraId="139EB7A7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14:paraId="102890EA" w14:textId="77777777" w:rsidR="006168EC" w:rsidRDefault="006168EC" w:rsidP="004A4CA8">
                  <w:pPr>
                    <w:spacing w:line="320" w:lineRule="atLeas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4679" w:type="dxa"/>
                </w:tcPr>
                <w:tbl>
                  <w:tblPr>
                    <w:tblStyle w:val="TableGrid"/>
                    <w:tblpPr w:leftFromText="180" w:rightFromText="180" w:vertAnchor="text" w:horzAnchor="page" w:tblpX="5149" w:tblpY="-2982"/>
                    <w:tblOverlap w:val="never"/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637"/>
                    <w:gridCol w:w="1637"/>
                  </w:tblGrid>
                  <w:tr w:rsidR="006168EC" w14:paraId="37505770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286DCF49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17B5DF9D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66EA2D50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20372F84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0026ADE7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79E616A6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40D9515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6C11974B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4B052BE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0AFFC8A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11C098BD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3FCF20C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1B6312D3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42D5ED49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6FEF423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39DE78BF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26CB0EAE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2EF1A81" w14:textId="77777777" w:rsidTr="004A4CA8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0DE8D52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38453AD7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21D485C8" w14:textId="77777777" w:rsidTr="004A4CA8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39D89CE2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637" w:type="dxa"/>
                      </w:tcPr>
                      <w:p w14:paraId="460751A8" w14:textId="77777777" w:rsidR="006168EC" w:rsidRDefault="006168EC" w:rsidP="006168EC">
                        <w:pPr>
                          <w:spacing w:line="320" w:lineRule="atLeas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tbl>
                  <w:tblPr>
                    <w:tblStyle w:val="TableGrid"/>
                    <w:tblW w:w="0" w:type="auto"/>
                    <w:tblInd w:w="643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637"/>
                    <w:gridCol w:w="1807"/>
                  </w:tblGrid>
                  <w:tr w:rsidR="006168EC" w14:paraId="007D4417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28845B7A" w14:textId="767D26D0" w:rsidR="006168EC" w:rsidRPr="005D462E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>x</m:t>
                            </m:r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78B630DB" w14:textId="4CD8FD2D" w:rsidR="006168EC" w:rsidRPr="005D462E" w:rsidRDefault="00E427E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b/>
                            <w:bCs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-1</m:t>
                                </m:r>
                              </m:sup>
                            </m:sSup>
                            <m:d>
                              <m:d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Arial"/>
                                <w:sz w:val="20"/>
                                <w:szCs w:val="20"/>
                              </w:rPr>
                              <m:t xml:space="preserve">= 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Arial"/>
                                    <w:b/>
                                    <w:bCs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Arial"/>
                                        <w:b/>
                                        <w:bCs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Arial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func>
                          </m:oMath>
                        </m:oMathPara>
                      </w:p>
                    </w:tc>
                  </w:tr>
                  <w:tr w:rsidR="006168EC" w14:paraId="4E8371F0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60A9C3A7" w14:textId="00D8160B" w:rsidR="006168EC" w:rsidRDefault="00E427E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8</m:t>
                                </m:r>
                              </m:den>
                            </m:f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6BC3B854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594471B1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23B6F51B" w14:textId="7A59203E" w:rsidR="006168EC" w:rsidRDefault="00E427E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3CE5DC62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037F24AC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31CA8831" w14:textId="4B71D402" w:rsidR="006168EC" w:rsidRDefault="00E427E9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c>
                    <w:tc>
                      <w:tcPr>
                        <w:tcW w:w="1807" w:type="dxa"/>
                      </w:tcPr>
                      <w:p w14:paraId="41D78110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0895C890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3FAE9681" w14:textId="2A3B4F0C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27D0994C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32F3D528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753BE884" w14:textId="40545AD9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1654169A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3CA414A" w14:textId="77777777" w:rsidTr="005D462E">
                    <w:trPr>
                      <w:trHeight w:val="340"/>
                    </w:trPr>
                    <w:tc>
                      <w:tcPr>
                        <w:tcW w:w="1637" w:type="dxa"/>
                      </w:tcPr>
                      <w:p w14:paraId="4F4536BF" w14:textId="7F2E085A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2D5227B6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6168EC" w14:paraId="4E2AB03A" w14:textId="77777777" w:rsidTr="005D462E">
                    <w:trPr>
                      <w:trHeight w:val="328"/>
                    </w:trPr>
                    <w:tc>
                      <w:tcPr>
                        <w:tcW w:w="1637" w:type="dxa"/>
                      </w:tcPr>
                      <w:p w14:paraId="41379B5C" w14:textId="24035683" w:rsidR="006168EC" w:rsidRDefault="005D462E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1807" w:type="dxa"/>
                      </w:tcPr>
                      <w:p w14:paraId="0D4FEC58" w14:textId="77777777" w:rsidR="006168EC" w:rsidRDefault="006168EC" w:rsidP="005D462E">
                        <w:pPr>
                          <w:spacing w:line="320" w:lineRule="atLeast"/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14:paraId="7F4C1468" w14:textId="77777777" w:rsidR="006168EC" w:rsidRDefault="006168EC" w:rsidP="004A4CA8">
                  <w:pPr>
                    <w:spacing w:line="320" w:lineRule="atLeas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14:paraId="04721E83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4948E902" w14:textId="4049747B" w:rsidR="006168EC" w:rsidRDefault="007322B6" w:rsidP="007322B6">
            <w:pPr>
              <w:pStyle w:val="ListParagraph"/>
              <w:numPr>
                <w:ilvl w:val="0"/>
                <w:numId w:val="1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Briefly explain your process of filling in the tables on the previous page.</w:t>
            </w:r>
          </w:p>
          <w:p w14:paraId="281EB580" w14:textId="77777777" w:rsidR="007322B6" w:rsidRPr="007322B6" w:rsidRDefault="007322B6" w:rsidP="007322B6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5BC5D39B" w14:textId="2071FFE4" w:rsidR="007322B6" w:rsidRDefault="007322B6" w:rsidP="007322B6">
            <w:pPr>
              <w:pStyle w:val="ListParagraph"/>
              <w:numPr>
                <w:ilvl w:val="0"/>
                <w:numId w:val="1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With a classmate, discuss and describe the patterns you see in each individual column.</w:t>
            </w:r>
          </w:p>
          <w:p w14:paraId="1F6C58B1" w14:textId="77777777" w:rsidR="007322B6" w:rsidRPr="007322B6" w:rsidRDefault="007322B6" w:rsidP="007322B6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3E116473" w14:textId="55E2A49C" w:rsidR="006168EC" w:rsidRPr="007C4B4A" w:rsidRDefault="007322B6" w:rsidP="004A4CA8">
            <w:pPr>
              <w:pStyle w:val="ListParagraph"/>
              <w:numPr>
                <w:ilvl w:val="0"/>
                <w:numId w:val="1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rite down a rule for each table that you can use to classify the function as either exponential or logarithmic.</w:t>
            </w:r>
          </w:p>
          <w:p w14:paraId="130B53EC" w14:textId="76283899" w:rsidR="007201CB" w:rsidRPr="000F7C2D" w:rsidRDefault="007201CB" w:rsidP="004A4CA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68EC" w:rsidRPr="00616960" w14:paraId="5F80900C" w14:textId="77777777" w:rsidTr="004A4CA8">
        <w:tc>
          <w:tcPr>
            <w:tcW w:w="9584" w:type="dxa"/>
          </w:tcPr>
          <w:p w14:paraId="607E11DF" w14:textId="77777777" w:rsidR="006168EC" w:rsidRDefault="006168EC" w:rsidP="007201CB">
            <w:pPr>
              <w:spacing w:line="320" w:lineRule="atLeast"/>
              <w:ind w:right="121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500BA6FE" w14:textId="77777777" w:rsidTr="004A4CA8">
        <w:tc>
          <w:tcPr>
            <w:tcW w:w="9584" w:type="dxa"/>
          </w:tcPr>
          <w:p w14:paraId="6222F5BF" w14:textId="0253DFC7" w:rsidR="006168EC" w:rsidRDefault="007322B6" w:rsidP="004A4CA8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6168EC">
              <w:rPr>
                <w:rFonts w:ascii="Arial" w:hAnsi="Arial" w:cs="Arial"/>
                <w:sz w:val="20"/>
                <w:szCs w:val="20"/>
              </w:rPr>
              <w:t>Solv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</w:t>
            </w:r>
            <w:r w:rsidR="006168EC">
              <w:rPr>
                <w:rFonts w:ascii="Arial" w:hAnsi="Arial" w:cs="Arial"/>
                <w:sz w:val="20"/>
                <w:szCs w:val="20"/>
                <w:vertAlign w:val="subscript"/>
              </w:rPr>
              <w:t>2 </w:t>
            </w:r>
            <w:r w:rsidR="006168EC">
              <w:rPr>
                <w:rFonts w:ascii="Arial" w:hAnsi="Arial" w:cs="Arial"/>
                <w:sz w:val="20"/>
                <w:szCs w:val="20"/>
              </w:rPr>
              <w:t>32 = </w:t>
            </w:r>
            <w:r w:rsidR="006168EC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="006168EC">
              <w:rPr>
                <w:rFonts w:ascii="Arial" w:hAnsi="Arial" w:cs="Arial"/>
                <w:sz w:val="20"/>
                <w:szCs w:val="20"/>
              </w:rPr>
              <w:t xml:space="preserve"> using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pattern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from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question</w:t>
            </w:r>
            <w:r w:rsidR="007C4B4A">
              <w:rPr>
                <w:rFonts w:ascii="Arial" w:hAnsi="Arial" w:cs="Arial"/>
                <w:sz w:val="20"/>
                <w:szCs w:val="20"/>
              </w:rPr>
              <w:t>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1</w:t>
            </w:r>
            <w:r w:rsidR="007201CB">
              <w:rPr>
                <w:rFonts w:ascii="Arial" w:hAnsi="Arial" w:cs="Arial"/>
                <w:sz w:val="20"/>
                <w:szCs w:val="20"/>
              </w:rPr>
              <w:t xml:space="preserve"> and 2</w:t>
            </w:r>
            <w:r w:rsidR="006168EC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ow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doe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xponential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verif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you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result?</w:t>
            </w:r>
          </w:p>
          <w:p w14:paraId="4D730174" w14:textId="77777777" w:rsidR="006168EC" w:rsidRPr="00616960" w:rsidRDefault="006168EC" w:rsidP="007C4B4A">
            <w:pPr>
              <w:spacing w:line="320" w:lineRule="atLeast"/>
              <w:ind w:right="121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398AE66C" w14:textId="77777777" w:rsidTr="004A4CA8">
        <w:tc>
          <w:tcPr>
            <w:tcW w:w="9584" w:type="dxa"/>
          </w:tcPr>
          <w:p w14:paraId="6A122EAB" w14:textId="1F292AA7" w:rsidR="006168EC" w:rsidRPr="00616960" w:rsidRDefault="006168EC" w:rsidP="007C4B4A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56955280" w14:textId="77777777" w:rsidR="006168EC" w:rsidDel="003C10FC" w:rsidRDefault="006168EC" w:rsidP="004A4CA8">
            <w:pPr>
              <w:spacing w:line="320" w:lineRule="atLeast"/>
              <w:ind w:left="360" w:right="42" w:hanging="360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6E889E79" w14:textId="77777777" w:rsidTr="004A4CA8">
        <w:tc>
          <w:tcPr>
            <w:tcW w:w="9584" w:type="dxa"/>
          </w:tcPr>
          <w:p w14:paraId="20B6829F" w14:textId="30F0009A" w:rsidR="006168EC" w:rsidRDefault="007322B6" w:rsidP="004A4CA8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6168EC">
              <w:rPr>
                <w:rFonts w:ascii="Arial" w:hAnsi="Arial" w:cs="Arial"/>
                <w:sz w:val="20"/>
                <w:szCs w:val="20"/>
              </w:rPr>
              <w:t>Solv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F9788D">
              <w:rPr>
                <w:rFonts w:ascii="Arial" w:hAnsi="Arial" w:cs="Arial"/>
                <w:position w:val="-22"/>
                <w:sz w:val="20"/>
                <w:szCs w:val="20"/>
              </w:rPr>
              <w:object w:dxaOrig="1160" w:dyaOrig="560" w14:anchorId="358D062B">
                <v:shape id="_x0000_i1031" type="#_x0000_t75" style="width:57.5pt;height:29pt" o:ole="">
                  <v:imagedata r:id="rId22" o:title=""/>
                </v:shape>
                <o:OLEObject Type="Embed" ProgID="Equation.DSMT4" ShapeID="_x0000_i1031" DrawAspect="Content" ObjectID="_1787398132" r:id="rId23"/>
              </w:object>
            </w:r>
            <w:r w:rsidR="007C4B4A">
              <w:rPr>
                <w:rFonts w:ascii="Arial" w:hAnsi="Arial" w:cs="Arial"/>
                <w:sz w:val="20"/>
                <w:szCs w:val="20"/>
              </w:rPr>
              <w:t xml:space="preserve"> using the patterns from questions 1 and 2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ow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doe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xponential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verif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you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result?</w:t>
            </w:r>
          </w:p>
          <w:p w14:paraId="14BDC8E2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4FD045A4" w14:textId="77777777" w:rsidR="006168EC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040C7F9F" w14:textId="77777777" w:rsidR="006168EC" w:rsidRPr="00616960" w:rsidRDefault="006168EC" w:rsidP="004A4CA8">
            <w:pPr>
              <w:spacing w:line="320" w:lineRule="atLeast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6168EC" w:rsidRPr="00616960" w14:paraId="3AF82D64" w14:textId="77777777" w:rsidTr="004A4CA8">
        <w:trPr>
          <w:trHeight w:val="2097"/>
        </w:trPr>
        <w:tc>
          <w:tcPr>
            <w:tcW w:w="9584" w:type="dxa"/>
          </w:tcPr>
          <w:p w14:paraId="2AF26473" w14:textId="77777777" w:rsidR="006168EC" w:rsidRDefault="007322B6" w:rsidP="007C4B4A">
            <w:pPr>
              <w:pStyle w:val="ListParagraph"/>
              <w:tabs>
                <w:tab w:val="left" w:pos="8100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5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616960">
              <w:rPr>
                <w:rFonts w:ascii="Arial" w:hAnsi="Arial" w:cs="Arial"/>
                <w:sz w:val="20"/>
                <w:szCs w:val="20"/>
              </w:rPr>
              <w:tab/>
            </w:r>
            <w:r w:rsidR="006168EC">
              <w:rPr>
                <w:rFonts w:ascii="Arial" w:hAnsi="Arial" w:cs="Arial"/>
                <w:sz w:val="20"/>
                <w:szCs w:val="20"/>
              </w:rPr>
              <w:t>Maya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olved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logarithmic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equation</w:t>
            </w:r>
            <w:r w:rsidR="006168EC" w:rsidRPr="00F9788D">
              <w:rPr>
                <w:rFonts w:ascii="Arial" w:hAnsi="Arial" w:cs="Arial"/>
                <w:position w:val="-10"/>
                <w:sz w:val="20"/>
                <w:szCs w:val="20"/>
              </w:rPr>
              <w:object w:dxaOrig="999" w:dyaOrig="300" w14:anchorId="7E326766">
                <v:shape id="_x0000_i1032" type="#_x0000_t75" style="width:50pt;height:15pt" o:ole="">
                  <v:imagedata r:id="rId24" o:title=""/>
                </v:shape>
                <o:OLEObject Type="Embed" ProgID="Equation.DSMT4" ShapeID="_x0000_i1032" DrawAspect="Content" ObjectID="_1787398133" r:id="rId25"/>
              </w:object>
            </w:r>
            <w:r w:rsidR="006168EC">
              <w:rPr>
                <w:rFonts w:ascii="Arial" w:hAnsi="Arial" w:cs="Arial"/>
                <w:sz w:val="20"/>
                <w:szCs w:val="20"/>
              </w:rPr>
              <w:t>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ay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the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answ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4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since 4 </w:t>
            </w:r>
            <w:r w:rsidR="006168EC">
              <w:rPr>
                <w:rFonts w:ascii="Arial" w:hAnsi="Arial" w:cs="Arial"/>
                <w:sz w:val="20"/>
                <w:szCs w:val="20"/>
              </w:rPr>
              <w:sym w:font="Symbol" w:char="F0B4"/>
            </w:r>
            <w:r w:rsidR="006168EC">
              <w:rPr>
                <w:rFonts w:ascii="Arial" w:hAnsi="Arial" w:cs="Arial"/>
                <w:sz w:val="20"/>
                <w:szCs w:val="20"/>
              </w:rPr>
              <w:t> 4 = 16.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Is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h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answe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correct?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or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why</w:t>
            </w:r>
            <w:r w:rsidR="006168EC"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168EC">
              <w:rPr>
                <w:rFonts w:ascii="Arial" w:hAnsi="Arial" w:cs="Arial"/>
                <w:sz w:val="20"/>
                <w:szCs w:val="20"/>
              </w:rPr>
              <w:t>not?</w:t>
            </w:r>
          </w:p>
          <w:p w14:paraId="30CE0CAE" w14:textId="77777777" w:rsidR="007C4B4A" w:rsidRDefault="007C4B4A" w:rsidP="007C4B4A">
            <w:pPr>
              <w:pStyle w:val="ListParagraph"/>
              <w:tabs>
                <w:tab w:val="left" w:pos="8100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22665C05" w14:textId="77777777" w:rsidR="007C4B4A" w:rsidRDefault="007C4B4A" w:rsidP="007C4B4A">
            <w:pPr>
              <w:pStyle w:val="ListParagraph"/>
              <w:tabs>
                <w:tab w:val="left" w:pos="8100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1A153753" w14:textId="12551F33" w:rsidR="007C4B4A" w:rsidRPr="007C4B4A" w:rsidRDefault="007C4B4A" w:rsidP="007C4B4A">
            <w:pPr>
              <w:pStyle w:val="ListParagraph"/>
              <w:spacing w:after="0"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</w:t>
            </w:r>
            <w:r>
              <w:rPr>
                <w:rFonts w:ascii="Arial" w:hAnsi="Arial" w:cs="Arial"/>
                <w:sz w:val="20"/>
                <w:szCs w:val="20"/>
              </w:rPr>
              <w:tab/>
              <w:t>Alex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ay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e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olving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logarithmic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equatio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form </w:t>
            </w:r>
            <w:proofErr w:type="spellStart"/>
            <w:r w:rsidRPr="00D91A38">
              <w:rPr>
                <w:rFonts w:ascii="Arial" w:hAnsi="Arial" w:cs="Arial"/>
                <w:sz w:val="20"/>
                <w:szCs w:val="20"/>
              </w:rPr>
              <w:t>log</w:t>
            </w:r>
            <w:r w:rsidRPr="00D91A38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b</w:t>
            </w:r>
            <w:proofErr w:type="spellEnd"/>
            <w:r w:rsidRPr="00D91A38">
              <w:rPr>
                <w:rFonts w:ascii="Arial" w:hAnsi="Arial" w:cs="Arial"/>
                <w:i/>
                <w:sz w:val="20"/>
                <w:szCs w:val="20"/>
              </w:rPr>
              <w:t> a</w:t>
            </w:r>
            <w:r w:rsidRPr="00D91A38">
              <w:rPr>
                <w:rFonts w:ascii="Arial" w:hAnsi="Arial" w:cs="Arial"/>
                <w:sz w:val="20"/>
                <w:szCs w:val="20"/>
              </w:rPr>
              <w:t xml:space="preserve"> = </w:t>
            </w:r>
            <w:r w:rsidRPr="00D91A38"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>,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h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can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rewrite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t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as </w:t>
            </w:r>
            <w:proofErr w:type="spellStart"/>
            <w:r>
              <w:rPr>
                <w:rFonts w:ascii="Arial" w:hAnsi="Arial" w:cs="Arial"/>
                <w:i/>
                <w:sz w:val="20"/>
                <w:szCs w:val="20"/>
              </w:rPr>
              <w:t>b</w:t>
            </w:r>
            <w:r>
              <w:rPr>
                <w:rFonts w:ascii="Arial" w:hAnsi="Arial" w:cs="Arial"/>
                <w:i/>
                <w:sz w:val="20"/>
                <w:szCs w:val="20"/>
                <w:vertAlign w:val="superscript"/>
              </w:rPr>
              <w:t>a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 = </w:t>
            </w:r>
            <w:r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is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good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strategy?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or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why</w:t>
            </w:r>
            <w:r w:rsidRPr="005B2BC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not?</w:t>
            </w:r>
          </w:p>
        </w:tc>
      </w:tr>
    </w:tbl>
    <w:p w14:paraId="6A8487AE" w14:textId="77777777" w:rsidR="00BF7B19" w:rsidRDefault="00BF7B19"/>
    <w:sectPr w:rsidR="00BF7B19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74C2F0" w14:textId="77777777" w:rsidR="00E427E9" w:rsidRDefault="00E427E9" w:rsidP="006168EC">
      <w:r>
        <w:separator/>
      </w:r>
    </w:p>
  </w:endnote>
  <w:endnote w:type="continuationSeparator" w:id="0">
    <w:p w14:paraId="707D2254" w14:textId="77777777" w:rsidR="00E427E9" w:rsidRDefault="00E427E9" w:rsidP="006168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NspireKeysTouch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A92B31" w14:textId="77777777" w:rsidR="00F15E43" w:rsidRDefault="00F15E4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078203" w14:textId="3C60859C" w:rsidR="006168EC" w:rsidRPr="00974CB0" w:rsidRDefault="006168EC" w:rsidP="006168EC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bCs/>
        <w:smallCaps/>
        <w:sz w:val="18"/>
        <w:szCs w:val="18"/>
      </w:rPr>
      <w:t>©</w:t>
    </w:r>
    <w:r w:rsidRPr="00A4621A">
      <w:rPr>
        <w:rFonts w:ascii="Arial" w:hAnsi="Arial" w:cs="Arial"/>
        <w:b/>
        <w:bCs/>
        <w:smallCaps/>
        <w:sz w:val="16"/>
        <w:szCs w:val="16"/>
      </w:rPr>
      <w:t>20</w:t>
    </w:r>
    <w:r>
      <w:rPr>
        <w:rFonts w:ascii="Arial" w:hAnsi="Arial" w:cs="Arial"/>
        <w:b/>
        <w:bCs/>
        <w:smallCaps/>
        <w:sz w:val="16"/>
        <w:szCs w:val="16"/>
      </w:rPr>
      <w:t>14</w:t>
    </w:r>
    <w:r w:rsidR="00F15E43">
      <w:rPr>
        <w:rFonts w:ascii="Arial" w:hAnsi="Arial" w:cs="Arial"/>
        <w:b/>
        <w:bCs/>
        <w:smallCaps/>
        <w:sz w:val="16"/>
        <w:szCs w:val="16"/>
      </w:rPr>
      <w:t>-2024</w:t>
    </w:r>
    <w:bookmarkStart w:id="0" w:name="_GoBack"/>
    <w:bookmarkEnd w:id="0"/>
    <w:r w:rsidRPr="005B2BC2">
      <w:rPr>
        <w:rFonts w:ascii="Arial" w:hAnsi="Arial" w:cs="Arial"/>
        <w:b/>
        <w:bCs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bCs/>
        <w:sz w:val="16"/>
        <w:szCs w:val="16"/>
      </w:rPr>
      <w:t>Tex</w:t>
    </w:r>
    <w:r w:rsidRPr="00974CB0">
      <w:rPr>
        <w:rFonts w:ascii="Arial" w:hAnsi="Arial" w:cs="Arial"/>
        <w:b/>
        <w:bCs/>
        <w:sz w:val="16"/>
        <w:szCs w:val="16"/>
      </w:rPr>
      <w:t>as</w:t>
    </w:r>
    <w:r w:rsidRPr="005B2BC2">
      <w:rPr>
        <w:rFonts w:ascii="Arial" w:hAnsi="Arial" w:cs="Arial"/>
        <w:b/>
        <w:bCs/>
        <w:sz w:val="16"/>
        <w:szCs w:val="16"/>
      </w:rPr>
      <w:t xml:space="preserve"> </w:t>
    </w:r>
    <w:r w:rsidRPr="00974CB0">
      <w:rPr>
        <w:rFonts w:ascii="Arial" w:hAnsi="Arial" w:cs="Arial"/>
        <w:b/>
        <w:bCs/>
        <w:sz w:val="16"/>
        <w:szCs w:val="16"/>
      </w:rPr>
      <w:t>Instruments</w:t>
    </w:r>
    <w:r w:rsidRPr="005B2BC2">
      <w:rPr>
        <w:rFonts w:ascii="Arial" w:hAnsi="Arial" w:cs="Arial"/>
        <w:b/>
        <w:bCs/>
        <w:sz w:val="16"/>
        <w:szCs w:val="16"/>
      </w:rPr>
      <w:t xml:space="preserve"> </w:t>
    </w:r>
    <w:r w:rsidRPr="00974CB0">
      <w:rPr>
        <w:rFonts w:ascii="Arial" w:hAnsi="Arial" w:cs="Arial"/>
        <w:b/>
        <w:bCs/>
        <w:sz w:val="16"/>
        <w:szCs w:val="16"/>
      </w:rPr>
      <w:t>Incorporated</w:t>
    </w:r>
    <w:r>
      <w:rPr>
        <w:rFonts w:ascii="Arial" w:hAnsi="Arial" w:cs="Arial"/>
        <w:b/>
        <w:bCs/>
        <w:smallCaps/>
        <w:sz w:val="18"/>
        <w:szCs w:val="18"/>
      </w:rPr>
      <w:tab/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fldChar w:fldCharType="begin"/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instrText xml:space="preserve"> PAGE </w:instrText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fldChar w:fldCharType="separate"/>
    </w:r>
    <w:r>
      <w:rPr>
        <w:rStyle w:val="PageNumber"/>
        <w:rFonts w:ascii="Arial" w:eastAsiaTheme="majorEastAsia" w:hAnsi="Arial" w:cs="Arial"/>
        <w:b/>
        <w:bCs/>
        <w:sz w:val="18"/>
        <w:szCs w:val="18"/>
      </w:rPr>
      <w:t>1</w:t>
    </w:r>
    <w:r w:rsidRPr="004B56E3">
      <w:rPr>
        <w:rStyle w:val="PageNumber"/>
        <w:rFonts w:ascii="Arial" w:eastAsiaTheme="majorEastAsia" w:hAnsi="Arial" w:cs="Arial"/>
        <w:b/>
        <w:bCs/>
        <w:sz w:val="18"/>
        <w:szCs w:val="18"/>
      </w:rPr>
      <w:fldChar w:fldCharType="end"/>
    </w:r>
    <w:r>
      <w:rPr>
        <w:rStyle w:val="PageNumber"/>
        <w:rFonts w:eastAsiaTheme="majorEastAsia"/>
      </w:rPr>
      <w:tab/>
    </w:r>
    <w:r w:rsidRPr="008279ED">
      <w:rPr>
        <w:rStyle w:val="PageNumber"/>
        <w:rFonts w:ascii="Arial" w:eastAsiaTheme="majorEastAsia" w:hAnsi="Arial" w:cs="Arial"/>
        <w:b/>
        <w:bCs/>
        <w:sz w:val="16"/>
        <w:szCs w:val="16"/>
      </w:rPr>
      <w:t>education.ti.com</w:t>
    </w:r>
  </w:p>
  <w:p w14:paraId="1582630D" w14:textId="77777777" w:rsidR="006168EC" w:rsidRDefault="006168E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5C4175" w14:textId="77777777" w:rsidR="00F15E43" w:rsidRDefault="00F15E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80E380" w14:textId="77777777" w:rsidR="00E427E9" w:rsidRDefault="00E427E9" w:rsidP="006168EC">
      <w:r>
        <w:separator/>
      </w:r>
    </w:p>
  </w:footnote>
  <w:footnote w:type="continuationSeparator" w:id="0">
    <w:p w14:paraId="5DDB5C98" w14:textId="77777777" w:rsidR="00E427E9" w:rsidRDefault="00E427E9" w:rsidP="006168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B8FD5D" w14:textId="77777777" w:rsidR="00F15E43" w:rsidRDefault="00F15E4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AC7AB1" w14:textId="07656A61" w:rsidR="006168EC" w:rsidRDefault="006168EC" w:rsidP="006168EC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  <w:bCs/>
      </w:rPr>
    </w:pPr>
    <w:r>
      <w:rPr>
        <w:rFonts w:ascii="Arial Black" w:hAnsi="Arial Black" w:cs="Arial Black"/>
        <w:noProof/>
        <w:position w:val="-12"/>
        <w:sz w:val="32"/>
        <w:szCs w:val="32"/>
      </w:rPr>
      <w:drawing>
        <wp:inline distT="0" distB="0" distL="0" distR="0" wp14:anchorId="30924864" wp14:editId="78C90CB6">
          <wp:extent cx="281940" cy="236220"/>
          <wp:effectExtent l="0" t="0" r="3810" b="0"/>
          <wp:docPr id="106881481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1940" cy="2362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5B2BC2">
      <w:rPr>
        <w:rFonts w:ascii="Arial" w:hAnsi="Arial" w:cs="Arial Black"/>
        <w:position w:val="-12"/>
        <w:sz w:val="32"/>
        <w:szCs w:val="32"/>
      </w:rPr>
      <w:t xml:space="preserve"> </w:t>
    </w:r>
    <w:r>
      <w:rPr>
        <w:rFonts w:ascii="Arial Black" w:hAnsi="Arial Black" w:cs="Arial Black"/>
        <w:position w:val="-12"/>
        <w:sz w:val="32"/>
        <w:szCs w:val="32"/>
      </w:rPr>
      <w:tab/>
    </w:r>
    <w:r>
      <w:rPr>
        <w:rFonts w:ascii="Arial" w:hAnsi="Arial" w:cs="Arial"/>
        <w:b/>
        <w:bCs/>
        <w:sz w:val="28"/>
        <w:szCs w:val="28"/>
      </w:rPr>
      <w:t>What</w:t>
    </w:r>
    <w:r w:rsidRPr="005B2BC2">
      <w:rPr>
        <w:rFonts w:ascii="Arial" w:hAnsi="Arial" w:cs="Arial"/>
        <w:b/>
        <w:bCs/>
        <w:sz w:val="28"/>
        <w:szCs w:val="28"/>
      </w:rPr>
      <w:t xml:space="preserve"> </w:t>
    </w:r>
    <w:r>
      <w:rPr>
        <w:rFonts w:ascii="Arial" w:hAnsi="Arial" w:cs="Arial"/>
        <w:b/>
        <w:bCs/>
        <w:sz w:val="28"/>
        <w:szCs w:val="28"/>
      </w:rPr>
      <w:t>is</w:t>
    </w:r>
    <w:r w:rsidRPr="005B2BC2">
      <w:rPr>
        <w:rFonts w:ascii="Arial" w:hAnsi="Arial" w:cs="Arial"/>
        <w:b/>
        <w:bCs/>
        <w:sz w:val="28"/>
        <w:szCs w:val="28"/>
      </w:rPr>
      <w:t xml:space="preserve"> </w:t>
    </w:r>
    <w:r>
      <w:rPr>
        <w:rFonts w:ascii="Arial" w:hAnsi="Arial" w:cs="Arial"/>
        <w:b/>
        <w:bCs/>
        <w:sz w:val="28"/>
        <w:szCs w:val="28"/>
      </w:rPr>
      <w:t>Log?</w:t>
    </w:r>
    <w:r w:rsidRPr="005B2BC2">
      <w:rPr>
        <w:rFonts w:ascii="Arial" w:hAnsi="Arial" w:cs="Arial"/>
        <w:b/>
        <w:bCs/>
        <w:sz w:val="28"/>
        <w:szCs w:val="28"/>
      </w:rPr>
      <w:t xml:space="preserve"> </w:t>
    </w:r>
    <w:r>
      <w:rPr>
        <w:rFonts w:ascii="Arial" w:hAnsi="Arial" w:cs="Arial"/>
        <w:b/>
        <w:bCs/>
        <w:sz w:val="32"/>
        <w:szCs w:val="32"/>
      </w:rPr>
      <w:tab/>
    </w:r>
    <w:r w:rsidR="00E75F49">
      <w:rPr>
        <w:rFonts w:ascii="Arial" w:hAnsi="Arial" w:cs="Arial"/>
        <w:b/>
        <w:bCs/>
        <w:sz w:val="32"/>
        <w:szCs w:val="32"/>
      </w:rPr>
      <w:tab/>
    </w:r>
    <w:r w:rsidRPr="00994C6A">
      <w:rPr>
        <w:rFonts w:ascii="Arial" w:hAnsi="Arial" w:cs="Arial"/>
        <w:b/>
        <w:bCs/>
      </w:rPr>
      <w:t>Name</w:t>
    </w:r>
    <w:r w:rsidRPr="005B2BC2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  <w:u w:val="single"/>
      </w:rPr>
      <w:tab/>
    </w:r>
    <w:r>
      <w:rPr>
        <w:rFonts w:ascii="Arial" w:hAnsi="Arial" w:cs="Arial"/>
        <w:b/>
        <w:bCs/>
        <w:sz w:val="32"/>
        <w:szCs w:val="32"/>
      </w:rPr>
      <w:br/>
    </w:r>
    <w:r>
      <w:rPr>
        <w:rFonts w:ascii="Arial" w:hAnsi="Arial" w:cs="Arial"/>
        <w:b/>
        <w:bCs/>
      </w:rPr>
      <w:t>Student</w:t>
    </w:r>
    <w:r w:rsidRPr="005B2BC2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t xml:space="preserve">Activity   </w:t>
    </w:r>
    <w:r>
      <w:rPr>
        <w:rFonts w:ascii="Arial" w:hAnsi="Arial" w:cs="Arial"/>
        <w:b/>
        <w:bCs/>
      </w:rPr>
      <w:tab/>
    </w:r>
    <w:r w:rsidR="00E75F49">
      <w:rPr>
        <w:rFonts w:ascii="Arial" w:hAnsi="Arial" w:cs="Arial"/>
        <w:b/>
        <w:bCs/>
      </w:rPr>
      <w:tab/>
    </w:r>
    <w:r w:rsidRPr="005B2BC2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t>Class</w:t>
    </w:r>
    <w:r w:rsidRPr="005B2BC2">
      <w:rPr>
        <w:rFonts w:ascii="Arial" w:hAnsi="Arial" w:cs="Arial"/>
        <w:b/>
        <w:bCs/>
      </w:rPr>
      <w:t xml:space="preserve"> </w:t>
    </w:r>
    <w:r w:rsidRPr="00994C6A">
      <w:rPr>
        <w:rFonts w:ascii="Arial" w:hAnsi="Arial" w:cs="Arial"/>
        <w:b/>
        <w:bCs/>
        <w:u w:val="single"/>
      </w:rPr>
      <w:tab/>
    </w:r>
  </w:p>
  <w:p w14:paraId="6C5B83B6" w14:textId="77777777" w:rsidR="006168EC" w:rsidRDefault="006168E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5B695A" w14:textId="77777777" w:rsidR="00F15E43" w:rsidRDefault="00F15E4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C56BB5"/>
    <w:multiLevelType w:val="hybridMultilevel"/>
    <w:tmpl w:val="52D411AE"/>
    <w:lvl w:ilvl="0" w:tplc="3F20F97C">
      <w:start w:val="1"/>
      <w:numFmt w:val="lowerLetter"/>
      <w:lvlText w:val="(%1)"/>
      <w:lvlJc w:val="left"/>
      <w:pPr>
        <w:ind w:left="7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4" w:hanging="360"/>
      </w:pPr>
    </w:lvl>
    <w:lvl w:ilvl="2" w:tplc="0409001B" w:tentative="1">
      <w:start w:val="1"/>
      <w:numFmt w:val="lowerRoman"/>
      <w:lvlText w:val="%3."/>
      <w:lvlJc w:val="right"/>
      <w:pPr>
        <w:ind w:left="2184" w:hanging="180"/>
      </w:pPr>
    </w:lvl>
    <w:lvl w:ilvl="3" w:tplc="0409000F" w:tentative="1">
      <w:start w:val="1"/>
      <w:numFmt w:val="decimal"/>
      <w:lvlText w:val="%4."/>
      <w:lvlJc w:val="left"/>
      <w:pPr>
        <w:ind w:left="2904" w:hanging="360"/>
      </w:pPr>
    </w:lvl>
    <w:lvl w:ilvl="4" w:tplc="04090019" w:tentative="1">
      <w:start w:val="1"/>
      <w:numFmt w:val="lowerLetter"/>
      <w:lvlText w:val="%5."/>
      <w:lvlJc w:val="left"/>
      <w:pPr>
        <w:ind w:left="3624" w:hanging="360"/>
      </w:pPr>
    </w:lvl>
    <w:lvl w:ilvl="5" w:tplc="0409001B" w:tentative="1">
      <w:start w:val="1"/>
      <w:numFmt w:val="lowerRoman"/>
      <w:lvlText w:val="%6."/>
      <w:lvlJc w:val="right"/>
      <w:pPr>
        <w:ind w:left="4344" w:hanging="180"/>
      </w:pPr>
    </w:lvl>
    <w:lvl w:ilvl="6" w:tplc="0409000F" w:tentative="1">
      <w:start w:val="1"/>
      <w:numFmt w:val="decimal"/>
      <w:lvlText w:val="%7."/>
      <w:lvlJc w:val="left"/>
      <w:pPr>
        <w:ind w:left="5064" w:hanging="360"/>
      </w:pPr>
    </w:lvl>
    <w:lvl w:ilvl="7" w:tplc="04090019" w:tentative="1">
      <w:start w:val="1"/>
      <w:numFmt w:val="lowerLetter"/>
      <w:lvlText w:val="%8."/>
      <w:lvlJc w:val="left"/>
      <w:pPr>
        <w:ind w:left="5784" w:hanging="360"/>
      </w:pPr>
    </w:lvl>
    <w:lvl w:ilvl="8" w:tplc="0409001B" w:tentative="1">
      <w:start w:val="1"/>
      <w:numFmt w:val="lowerRoman"/>
      <w:lvlText w:val="%9."/>
      <w:lvlJc w:val="right"/>
      <w:pPr>
        <w:ind w:left="65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68EC"/>
    <w:rsid w:val="000D41D4"/>
    <w:rsid w:val="00385B97"/>
    <w:rsid w:val="003C7A6E"/>
    <w:rsid w:val="003F6FDE"/>
    <w:rsid w:val="004D2868"/>
    <w:rsid w:val="005D462E"/>
    <w:rsid w:val="005F0AB5"/>
    <w:rsid w:val="00605E68"/>
    <w:rsid w:val="006168EC"/>
    <w:rsid w:val="007201CB"/>
    <w:rsid w:val="007322B6"/>
    <w:rsid w:val="00794565"/>
    <w:rsid w:val="007B74F9"/>
    <w:rsid w:val="007C4B4A"/>
    <w:rsid w:val="00837888"/>
    <w:rsid w:val="00890A3E"/>
    <w:rsid w:val="008A2FAA"/>
    <w:rsid w:val="009302E0"/>
    <w:rsid w:val="00A55A7E"/>
    <w:rsid w:val="00BF7B19"/>
    <w:rsid w:val="00E427E9"/>
    <w:rsid w:val="00E75F49"/>
    <w:rsid w:val="00F054C1"/>
    <w:rsid w:val="00F1526F"/>
    <w:rsid w:val="00F1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4ABF66"/>
  <w15:chartTrackingRefBased/>
  <w15:docId w15:val="{D979F9C9-A0CE-4C88-AE33-BAA5DB611A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168EC"/>
    <w:pPr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168EC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168EC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168EC"/>
    <w:pPr>
      <w:keepNext/>
      <w:keepLines/>
      <w:spacing w:before="160" w:after="80" w:line="278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168EC"/>
    <w:pPr>
      <w:keepNext/>
      <w:keepLines/>
      <w:spacing w:before="80" w:after="40" w:line="278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168EC"/>
    <w:pPr>
      <w:keepNext/>
      <w:keepLines/>
      <w:spacing w:before="80" w:after="40" w:line="278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168EC"/>
    <w:pPr>
      <w:keepNext/>
      <w:keepLines/>
      <w:spacing w:before="40" w:line="278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168EC"/>
    <w:pPr>
      <w:keepNext/>
      <w:keepLines/>
      <w:spacing w:before="40" w:line="278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168EC"/>
    <w:pPr>
      <w:keepNext/>
      <w:keepLines/>
      <w:spacing w:line="278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168EC"/>
    <w:pPr>
      <w:keepNext/>
      <w:keepLines/>
      <w:spacing w:line="278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168E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168E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168E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168EC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168EC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168EC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168EC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68EC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68EC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168EC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6168E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168EC"/>
    <w:pPr>
      <w:numPr>
        <w:ilvl w:val="1"/>
      </w:numPr>
      <w:spacing w:after="160" w:line="278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6168E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168EC"/>
    <w:pPr>
      <w:spacing w:before="160" w:after="160" w:line="278" w:lineRule="auto"/>
      <w:jc w:val="center"/>
    </w:pPr>
    <w:rPr>
      <w:rFonts w:asciiTheme="minorHAnsi" w:eastAsiaTheme="minorHAnsi" w:hAnsiTheme="minorHAnsi" w:cstheme="minorBidi"/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6168E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99"/>
    <w:qFormat/>
    <w:rsid w:val="006168EC"/>
    <w:pPr>
      <w:spacing w:after="160" w:line="278" w:lineRule="auto"/>
      <w:ind w:left="720"/>
      <w:contextualSpacing/>
    </w:pPr>
    <w:rPr>
      <w:rFonts w:asciiTheme="minorHAnsi" w:eastAsiaTheme="minorHAnsi" w:hAnsiTheme="minorHAnsi" w:cstheme="minorBidi"/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6168E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68E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rFonts w:asciiTheme="minorHAnsi" w:eastAsiaTheme="minorHAnsi" w:hAnsiTheme="minorHAnsi" w:cstheme="minorBidi"/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68E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168EC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6168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68EC"/>
    <w:rPr>
      <w:rFonts w:ascii="Times New Roman" w:eastAsia="Times New Roman" w:hAnsi="Times New Roman" w:cs="Times New Roman"/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6168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68EC"/>
    <w:rPr>
      <w:rFonts w:ascii="Times New Roman" w:eastAsia="Times New Roman" w:hAnsi="Times New Roman" w:cs="Times New Roman"/>
      <w:kern w:val="0"/>
      <w14:ligatures w14:val="none"/>
    </w:rPr>
  </w:style>
  <w:style w:type="character" w:styleId="PageNumber">
    <w:name w:val="page number"/>
    <w:basedOn w:val="DefaultParagraphFont"/>
    <w:uiPriority w:val="99"/>
    <w:rsid w:val="006168EC"/>
  </w:style>
  <w:style w:type="character" w:styleId="PlaceholderText">
    <w:name w:val="Placeholder Text"/>
    <w:basedOn w:val="DefaultParagraphFont"/>
    <w:uiPriority w:val="99"/>
    <w:semiHidden/>
    <w:rsid w:val="006168EC"/>
    <w:rPr>
      <w:color w:val="666666"/>
    </w:rPr>
  </w:style>
  <w:style w:type="table" w:styleId="TableGrid">
    <w:name w:val="Table Grid"/>
    <w:basedOn w:val="TableNormal"/>
    <w:uiPriority w:val="39"/>
    <w:rsid w:val="006168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B77898-8847-4A1E-B49C-C3C445150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7</Words>
  <Characters>3117</Characters>
  <Application>Microsoft Office Word</Application>
  <DocSecurity>0</DocSecurity>
  <Lines>129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dcterms:created xsi:type="dcterms:W3CDTF">2024-09-09T19:34:00Z</dcterms:created>
  <dcterms:modified xsi:type="dcterms:W3CDTF">2024-09-09T19:34:00Z</dcterms:modified>
</cp:coreProperties>
</file>